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1157C2" w:rsidRDefault="001157C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sz w:val="56"/>
          <w:szCs w:val="80"/>
        </w:rPr>
      </w:pPr>
    </w:p>
    <w:p w:rsidR="0044441E" w:rsidRDefault="0044441E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noProof/>
          <w:sz w:val="56"/>
          <w:szCs w:val="80"/>
        </w:rPr>
      </w:pPr>
      <w:r w:rsidRPr="00745D18">
        <w:rPr>
          <w:rFonts w:ascii="KG Seven Sixteen" w:hAnsi="KG Seven Sixteen" w:cs="KG Seven Sixteen"/>
          <w:b/>
          <w:bCs/>
          <w:sz w:val="56"/>
          <w:szCs w:val="80"/>
        </w:rPr>
        <w:lastRenderedPageBreak/>
        <w:t>In order to sketch the graph of a polynomial function, we need _______ characteristics:</w:t>
      </w:r>
      <w:r w:rsidR="00F53422" w:rsidRPr="00F53422">
        <w:rPr>
          <w:rFonts w:ascii="KG Seven Sixteen" w:hAnsi="KG Seven Sixteen" w:cs="KG Seven Sixteen"/>
          <w:b/>
          <w:bCs/>
          <w:noProof/>
          <w:sz w:val="56"/>
          <w:szCs w:val="80"/>
        </w:rPr>
        <w:t xml:space="preserve"> </w:t>
      </w:r>
    </w:p>
    <w:p w:rsidR="00F53422" w:rsidRPr="000C69F3" w:rsidRDefault="00F5342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noProof/>
          <w:sz w:val="2"/>
          <w:szCs w:val="8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Number of Turns</w:t>
            </w:r>
          </w:p>
        </w:tc>
      </w:tr>
      <w:tr w:rsidR="00F53422" w:rsidTr="00F53422">
        <w:tc>
          <w:tcPr>
            <w:tcW w:w="10790" w:type="dxa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  <w:r w:rsidRPr="00F53422">
              <w:rPr>
                <w:rFonts w:ascii="Century Gothic" w:hAnsi="Century Gothic" w:cs="KG Seven Sixteen"/>
                <w:bCs/>
                <w:sz w:val="44"/>
                <w:szCs w:val="80"/>
              </w:rPr>
              <w:t>*How many turns the graph has.</w:t>
            </w: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  <w:r>
              <w:rPr>
                <w:rFonts w:ascii="Century Gothic" w:hAnsi="Century Gothic" w:cs="KG Seven Sixteen"/>
                <w:bCs/>
                <w:sz w:val="44"/>
                <w:szCs w:val="80"/>
              </w:rPr>
              <w:t>________________ - __________</w:t>
            </w: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</w:p>
          <w:p w:rsidR="00F53422" w:rsidRP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18"/>
                <w:szCs w:val="80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End Behavior</w:t>
            </w:r>
          </w:p>
        </w:tc>
      </w:tr>
      <w:tr w:rsidR="00F53422" w:rsidTr="00F53422">
        <w:tc>
          <w:tcPr>
            <w:tcW w:w="10790" w:type="dxa"/>
          </w:tcPr>
          <w:p w:rsidR="000C69F3" w:rsidRDefault="000C69F3"/>
          <w:tbl>
            <w:tblPr>
              <w:tblStyle w:val="TableGrid"/>
              <w:tblpPr w:leftFromText="180" w:rightFromText="180" w:vertAnchor="text" w:horzAnchor="margin" w:tblpXSpec="center" w:tblpY="182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180"/>
              <w:gridCol w:w="4034"/>
              <w:gridCol w:w="4034"/>
            </w:tblGrid>
            <w:tr w:rsidR="00F53422" w:rsidTr="000C69F3">
              <w:trPr>
                <w:trHeight w:val="720"/>
              </w:trPr>
              <w:tc>
                <w:tcPr>
                  <w:tcW w:w="1180" w:type="dxa"/>
                </w:tcPr>
                <w:p w:rsidR="00F53422" w:rsidRDefault="00F53422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</w:tc>
              <w:tc>
                <w:tcPr>
                  <w:tcW w:w="4034" w:type="dxa"/>
                  <w:shd w:val="clear" w:color="auto" w:fill="D9D9D9" w:themeFill="background1" w:themeFillShade="D9"/>
                </w:tcPr>
                <w:p w:rsidR="00F53422" w:rsidRPr="00F53422" w:rsidRDefault="00F53422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Even Degree</w:t>
                  </w:r>
                </w:p>
              </w:tc>
              <w:tc>
                <w:tcPr>
                  <w:tcW w:w="4034" w:type="dxa"/>
                  <w:shd w:val="clear" w:color="auto" w:fill="D9D9D9" w:themeFill="background1" w:themeFillShade="D9"/>
                </w:tcPr>
                <w:p w:rsidR="00F53422" w:rsidRPr="00F53422" w:rsidRDefault="00F53422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Odd Degree</w:t>
                  </w:r>
                </w:p>
              </w:tc>
            </w:tr>
            <w:tr w:rsidR="00F53422" w:rsidTr="000C69F3">
              <w:trPr>
                <w:trHeight w:val="1409"/>
              </w:trPr>
              <w:tc>
                <w:tcPr>
                  <w:tcW w:w="1180" w:type="dxa"/>
                  <w:shd w:val="clear" w:color="auto" w:fill="D9D9D9" w:themeFill="background1" w:themeFillShade="D9"/>
                </w:tcPr>
                <w:p w:rsidR="000C69F3" w:rsidRPr="004A790B" w:rsidRDefault="000C69F3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48"/>
                      <w:szCs w:val="80"/>
                    </w:rPr>
                  </w:pPr>
                </w:p>
                <w:p w:rsidR="00F53422" w:rsidRPr="00F53422" w:rsidRDefault="00F53422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+ LC</w:t>
                  </w:r>
                </w:p>
              </w:tc>
              <w:tc>
                <w:tcPr>
                  <w:tcW w:w="4034" w:type="dxa"/>
                </w:tcPr>
                <w:p w:rsidR="000C69F3" w:rsidRDefault="000C69F3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F53422" w:rsidRDefault="00F53422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74.15pt;height:45.2pt" o:ole="">
                        <v:imagedata r:id="rId5" o:title=""/>
                      </v:shape>
                      <o:OLEObject Type="Embed" ProgID="Equation.DSMT4" ShapeID="_x0000_i1025" DrawAspect="Content" ObjectID="_1568445950" r:id="rId6"/>
                    </w:object>
                  </w:r>
                </w:p>
                <w:p w:rsidR="004A790B" w:rsidRPr="004A790B" w:rsidRDefault="004A790B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Cs w:val="80"/>
                    </w:rPr>
                  </w:pPr>
                </w:p>
              </w:tc>
              <w:tc>
                <w:tcPr>
                  <w:tcW w:w="4034" w:type="dxa"/>
                </w:tcPr>
                <w:p w:rsidR="000C69F3" w:rsidRDefault="000C69F3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F53422" w:rsidRDefault="00F53422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026" type="#_x0000_t75" style="width:174.15pt;height:45.2pt" o:ole="">
                        <v:imagedata r:id="rId5" o:title=""/>
                      </v:shape>
                      <o:OLEObject Type="Embed" ProgID="Equation.DSMT4" ShapeID="_x0000_i1026" DrawAspect="Content" ObjectID="_1568445951" r:id="rId7"/>
                    </w:object>
                  </w:r>
                </w:p>
              </w:tc>
            </w:tr>
            <w:tr w:rsidR="00F53422" w:rsidTr="000C69F3">
              <w:trPr>
                <w:trHeight w:val="1377"/>
              </w:trPr>
              <w:tc>
                <w:tcPr>
                  <w:tcW w:w="1180" w:type="dxa"/>
                  <w:shd w:val="clear" w:color="auto" w:fill="D9D9D9" w:themeFill="background1" w:themeFillShade="D9"/>
                </w:tcPr>
                <w:p w:rsidR="000C69F3" w:rsidRPr="000C69F3" w:rsidRDefault="000C69F3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52"/>
                      <w:szCs w:val="80"/>
                    </w:rPr>
                  </w:pPr>
                </w:p>
                <w:p w:rsidR="00F53422" w:rsidRPr="00F53422" w:rsidRDefault="00F53422" w:rsidP="000C69F3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- LC</w:t>
                  </w:r>
                </w:p>
              </w:tc>
              <w:tc>
                <w:tcPr>
                  <w:tcW w:w="4034" w:type="dxa"/>
                </w:tcPr>
                <w:p w:rsidR="000C69F3" w:rsidRDefault="000C69F3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F53422" w:rsidRDefault="00F53422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027" type="#_x0000_t75" style="width:174.15pt;height:45.2pt" o:ole="">
                        <v:imagedata r:id="rId5" o:title=""/>
                      </v:shape>
                      <o:OLEObject Type="Embed" ProgID="Equation.DSMT4" ShapeID="_x0000_i1027" DrawAspect="Content" ObjectID="_1568445952" r:id="rId8"/>
                    </w:object>
                  </w:r>
                </w:p>
              </w:tc>
              <w:tc>
                <w:tcPr>
                  <w:tcW w:w="4034" w:type="dxa"/>
                </w:tcPr>
                <w:p w:rsidR="000C69F3" w:rsidRDefault="000C69F3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F53422" w:rsidRDefault="00F53422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028" type="#_x0000_t75" style="width:174.15pt;height:45.2pt" o:ole="">
                        <v:imagedata r:id="rId5" o:title=""/>
                      </v:shape>
                      <o:OLEObject Type="Embed" ProgID="Equation.DSMT4" ShapeID="_x0000_i1028" DrawAspect="Content" ObjectID="_1568445953" r:id="rId9"/>
                    </w:object>
                  </w:r>
                </w:p>
                <w:p w:rsidR="000C69F3" w:rsidRDefault="000C69F3" w:rsidP="004A79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</w:tc>
            </w:tr>
          </w:tbl>
          <w:p w:rsidR="00F53422" w:rsidRPr="000C69F3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0"/>
                <w:szCs w:val="80"/>
              </w:rPr>
            </w:pPr>
            <w:r w:rsidRPr="000C69F3">
              <w:rPr>
                <w:rFonts w:ascii="Century Gothic" w:hAnsi="Century Gothic" w:cs="KG Seven Sixteen"/>
                <w:bCs/>
                <w:sz w:val="40"/>
                <w:szCs w:val="80"/>
              </w:rPr>
              <w:t>*What f(x) does as we choose larger positive and larger negative x-values.</w:t>
            </w: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Finding Zeros</w:t>
            </w:r>
          </w:p>
        </w:tc>
      </w:tr>
      <w:tr w:rsidR="00F53422" w:rsidTr="00F53422">
        <w:tc>
          <w:tcPr>
            <w:tcW w:w="10790" w:type="dxa"/>
          </w:tcPr>
          <w:p w:rsidR="00F53422" w:rsidRPr="00311C60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*The values of x where the graph crosses the x-axis.</w:t>
            </w:r>
          </w:p>
          <w:p w:rsidR="00F53422" w:rsidRPr="004A790B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sz w:val="18"/>
                <w:szCs w:val="36"/>
              </w:rPr>
            </w:pPr>
          </w:p>
          <w:p w:rsidR="00F53422" w:rsidRPr="004A790B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/>
                <w:bCs/>
                <w:sz w:val="36"/>
                <w:szCs w:val="36"/>
              </w:rPr>
            </w:pPr>
            <w:r w:rsidRPr="004A790B">
              <w:rPr>
                <w:rFonts w:ascii="Century Gothic" w:hAnsi="Century Gothic" w:cs="KG Seven Sixteen"/>
                <w:b/>
                <w:bCs/>
                <w:sz w:val="36"/>
                <w:szCs w:val="36"/>
              </w:rPr>
              <w:t>Steps to finding zeros in the calculator:</w:t>
            </w:r>
          </w:p>
          <w:p w:rsidR="00F53422" w:rsidRPr="00311C60" w:rsidRDefault="00F53422" w:rsidP="00F53422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Select “Table”</w:t>
            </w:r>
          </w:p>
          <w:p w:rsidR="00F53422" w:rsidRPr="00311C60" w:rsidRDefault="00F53422" w:rsidP="00F53422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Select # 2 - “Edit Function”</w:t>
            </w:r>
          </w:p>
          <w:p w:rsidR="00F53422" w:rsidRPr="00311C60" w:rsidRDefault="00F53422" w:rsidP="00F53422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Enter the polynomial function and press “Enter” 5 times until a table of values appears.</w:t>
            </w:r>
          </w:p>
          <w:p w:rsidR="00F53422" w:rsidRPr="00311C60" w:rsidRDefault="00F53422" w:rsidP="00F53422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Scroll through the table to determine the values of x when y = 0.</w:t>
            </w:r>
          </w:p>
          <w:p w:rsidR="00F53422" w:rsidRPr="00311C60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16"/>
                <w:szCs w:val="36"/>
              </w:rPr>
            </w:pPr>
          </w:p>
          <w:p w:rsidR="00F53422" w:rsidRPr="00311C60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36"/>
              </w:rPr>
            </w:pPr>
            <w:r w:rsidRPr="00311C60">
              <w:rPr>
                <w:rFonts w:ascii="Century Gothic" w:hAnsi="Century Gothic" w:cs="KG Seven Sixteen"/>
                <w:bCs/>
                <w:sz w:val="36"/>
                <w:szCs w:val="36"/>
              </w:rPr>
              <w:t>*Remember your degree = the number of solutions.</w:t>
            </w:r>
          </w:p>
          <w:p w:rsidR="00311C60" w:rsidRPr="00311C60" w:rsidRDefault="00311C60" w:rsidP="00311C60">
            <w:pPr>
              <w:jc w:val="center"/>
              <w:rPr>
                <w:rFonts w:ascii="KG Seven Sixteen" w:hAnsi="KG Seven Sixteen"/>
                <w:b/>
                <w:sz w:val="18"/>
                <w:szCs w:val="36"/>
              </w:rPr>
            </w:pPr>
          </w:p>
          <w:p w:rsidR="00311C60" w:rsidRPr="00311C60" w:rsidRDefault="00311C60" w:rsidP="00311C60">
            <w:pPr>
              <w:jc w:val="center"/>
              <w:rPr>
                <w:rFonts w:ascii="Century Gothic" w:hAnsi="Century Gothic"/>
                <w:b/>
                <w:sz w:val="36"/>
                <w:szCs w:val="36"/>
              </w:rPr>
            </w:pPr>
            <w:r w:rsidRPr="00311C60">
              <w:rPr>
                <w:rFonts w:ascii="Century Gothic" w:hAnsi="Century Gothic"/>
                <w:b/>
                <w:sz w:val="36"/>
                <w:szCs w:val="36"/>
              </w:rPr>
              <w:t>What happens is one (or more) of the zeros doesn’t appear in our table?</w:t>
            </w:r>
          </w:p>
          <w:p w:rsidR="00311C60" w:rsidRPr="00311C60" w:rsidRDefault="00311C60" w:rsidP="00311C60">
            <w:pPr>
              <w:jc w:val="center"/>
              <w:rPr>
                <w:rFonts w:ascii="Century Gothic" w:hAnsi="Century Gothic"/>
                <w:sz w:val="36"/>
                <w:szCs w:val="36"/>
              </w:rPr>
            </w:pPr>
            <w:r w:rsidRPr="00311C60">
              <w:rPr>
                <w:rFonts w:ascii="Century Gothic" w:hAnsi="Century Gothic"/>
                <w:sz w:val="36"/>
                <w:szCs w:val="36"/>
              </w:rPr>
              <w:t>1.) Use synthetic division to divide out the zeros you can find.</w:t>
            </w:r>
          </w:p>
          <w:p w:rsidR="00311C60" w:rsidRPr="00311C60" w:rsidRDefault="00311C60" w:rsidP="00311C60">
            <w:pPr>
              <w:jc w:val="center"/>
              <w:rPr>
                <w:rFonts w:ascii="Century Gothic" w:hAnsi="Century Gothic"/>
                <w:sz w:val="36"/>
                <w:szCs w:val="36"/>
              </w:rPr>
            </w:pPr>
            <w:r w:rsidRPr="00311C60">
              <w:rPr>
                <w:rFonts w:ascii="Century Gothic" w:hAnsi="Century Gothic"/>
                <w:sz w:val="36"/>
                <w:szCs w:val="36"/>
              </w:rPr>
              <w:t>2.) Solve the resulting polynomial to determine the remaining zeros.</w:t>
            </w:r>
          </w:p>
          <w:p w:rsidR="000C69F3" w:rsidRP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28"/>
                <w:szCs w:val="80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Y-Intercept</w:t>
            </w:r>
          </w:p>
        </w:tc>
      </w:tr>
      <w:tr w:rsidR="00F53422" w:rsidTr="00F53422">
        <w:tc>
          <w:tcPr>
            <w:tcW w:w="10790" w:type="dxa"/>
          </w:tcPr>
          <w:p w:rsidR="00F53422" w:rsidRPr="00F53422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0"/>
                <w:szCs w:val="80"/>
              </w:rPr>
            </w:pPr>
            <w:r w:rsidRPr="00F53422">
              <w:rPr>
                <w:rFonts w:ascii="Century Gothic" w:hAnsi="Century Gothic" w:cs="KG Seven Sixteen"/>
                <w:bCs/>
                <w:sz w:val="40"/>
                <w:szCs w:val="80"/>
              </w:rPr>
              <w:t>*The point where the graph crosses the y-axis. The y-int. is always written as the point (0, y).</w:t>
            </w:r>
          </w:p>
          <w:p w:rsidR="00F53422" w:rsidRPr="00311C60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sz w:val="20"/>
                <w:szCs w:val="80"/>
              </w:rPr>
            </w:pPr>
          </w:p>
          <w:p w:rsidR="00F53422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0"/>
                <w:szCs w:val="80"/>
              </w:rPr>
            </w:pPr>
            <w:r w:rsidRPr="00F53422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To calculate the y-intercept, plug in ZERO for x and simplify. </w:t>
            </w:r>
            <w:r w:rsidRPr="00F53422">
              <w:rPr>
                <w:rFonts w:ascii="Century Gothic" w:hAnsi="Century Gothic" w:cs="KG Seven Sixteen"/>
                <w:b/>
                <w:bCs/>
                <w:sz w:val="40"/>
                <w:szCs w:val="80"/>
                <w:u w:val="single"/>
              </w:rPr>
              <w:t>HINT:</w:t>
            </w:r>
            <w:r w:rsidRPr="00F53422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 This should result in the CONSTANT value of the polynomial.</w:t>
            </w:r>
          </w:p>
          <w:p w:rsidR="000C69F3" w:rsidRPr="000C69F3" w:rsidRDefault="000C69F3" w:rsidP="000C69F3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KG Seven Sixteen"/>
                <w:bCs/>
                <w:sz w:val="40"/>
                <w:szCs w:val="80"/>
              </w:rPr>
            </w:pPr>
          </w:p>
        </w:tc>
      </w:tr>
    </w:tbl>
    <w:p w:rsidR="0044441E" w:rsidRPr="00745D18" w:rsidRDefault="0044441E" w:rsidP="00745D18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bookmarkStart w:id="0" w:name="OLE_LINK5"/>
    <w:bookmarkStart w:id="1" w:name="OLE_LINK6"/>
    <w:p w:rsidR="0044441E" w:rsidRDefault="00E4255A">
      <w:r w:rsidRPr="00804DAB">
        <w:rPr>
          <w:position w:val="-10"/>
        </w:rPr>
        <w:object w:dxaOrig="2500" w:dyaOrig="360">
          <v:shape id="_x0000_i1029" type="#_x0000_t75" style="width:525.75pt;height:75.35pt" o:ole="">
            <v:imagedata r:id="rId10" o:title=""/>
          </v:shape>
          <o:OLEObject Type="Embed" ProgID="Equation.DSMT4" ShapeID="_x0000_i1029" DrawAspect="Content" ObjectID="_1568445954" r:id="rId11"/>
        </w:object>
      </w:r>
      <w:bookmarkEnd w:id="0"/>
      <w:bookmarkEnd w:id="1"/>
      <w:r w:rsidR="00FC12AC">
        <w:rPr>
          <w:noProof/>
        </w:rPr>
        <w:drawing>
          <wp:anchor distT="0" distB="0" distL="114300" distR="114300" simplePos="0" relativeHeight="251658240" behindDoc="0" locked="0" layoutInCell="1" allowOverlap="1" wp14:anchorId="2354D852" wp14:editId="08FB8FA5">
            <wp:simplePos x="0" y="0"/>
            <wp:positionH relativeFrom="margin">
              <wp:align>right</wp:align>
            </wp:positionH>
            <wp:positionV relativeFrom="paragraph">
              <wp:posOffset>2632075</wp:posOffset>
            </wp:positionV>
            <wp:extent cx="4439920" cy="4457700"/>
            <wp:effectExtent l="0" t="0" r="0" b="0"/>
            <wp:wrapThrough wrapText="bothSides">
              <wp:wrapPolygon edited="0">
                <wp:start x="0" y="0"/>
                <wp:lineTo x="0" y="21508"/>
                <wp:lineTo x="21501" y="21508"/>
                <wp:lineTo x="2150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992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6"/>
      </w:tblGrid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Number of Turns:</w:t>
            </w:r>
          </w:p>
        </w:tc>
      </w:tr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Zeros:</w:t>
            </w:r>
          </w:p>
        </w:tc>
      </w:tr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Y-Intercept:</w:t>
            </w:r>
          </w:p>
        </w:tc>
      </w:tr>
      <w:tr w:rsidR="0044441E" w:rsidTr="00FC12AC">
        <w:trPr>
          <w:trHeight w:val="2624"/>
        </w:trPr>
        <w:tc>
          <w:tcPr>
            <w:tcW w:w="3526" w:type="dxa"/>
          </w:tcPr>
          <w:p w:rsid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End Behavior:</w:t>
            </w:r>
          </w:p>
          <w:p w:rsidR="004A790B" w:rsidRPr="004A790B" w:rsidRDefault="004A790B" w:rsidP="0044441E">
            <w:pPr>
              <w:jc w:val="center"/>
              <w:rPr>
                <w:rFonts w:ascii="KG Seven Sixteen" w:hAnsi="KG Seven Sixteen"/>
                <w:b/>
                <w:sz w:val="28"/>
              </w:rPr>
            </w:pPr>
          </w:p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position w:val="-28"/>
                <w:sz w:val="52"/>
              </w:rPr>
              <w:object w:dxaOrig="2500" w:dyaOrig="680">
                <v:shape id="_x0000_i1030" type="#_x0000_t75" style="width:165.75pt;height:45.2pt" o:ole="">
                  <v:imagedata r:id="rId13" o:title=""/>
                </v:shape>
                <o:OLEObject Type="Embed" ProgID="Equation.DSMT4" ShapeID="_x0000_i1030" DrawAspect="Content" ObjectID="_1568445955" r:id="rId14"/>
              </w:object>
            </w:r>
          </w:p>
        </w:tc>
      </w:tr>
    </w:tbl>
    <w:p w:rsidR="00804DAB" w:rsidRDefault="00804DAB" w:rsidP="00804DAB">
      <w:pPr>
        <w:autoSpaceDE w:val="0"/>
        <w:autoSpaceDN w:val="0"/>
        <w:adjustRightInd w:val="0"/>
        <w:spacing w:after="20" w:line="240" w:lineRule="auto"/>
        <w:jc w:val="center"/>
        <w:rPr>
          <w:noProof/>
        </w:rPr>
      </w:pPr>
      <w:bookmarkStart w:id="2" w:name="_GoBack"/>
      <w:bookmarkEnd w:id="2"/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bookmarkStart w:id="3" w:name="OLE_LINK7"/>
    <w:bookmarkStart w:id="4" w:name="OLE_LINK8"/>
    <w:p w:rsidR="00E4255A" w:rsidRPr="00745D18" w:rsidRDefault="00E4255A" w:rsidP="00804DAB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E4255A">
        <w:rPr>
          <w:noProof/>
          <w:position w:val="-10"/>
        </w:rPr>
        <w:object w:dxaOrig="2180" w:dyaOrig="360">
          <v:shape id="_x0000_i1031" type="#_x0000_t75" style="width:348.3pt;height:58.6pt" o:ole="">
            <v:imagedata r:id="rId15" o:title=""/>
          </v:shape>
          <o:OLEObject Type="Embed" ProgID="Equation.DSMT4" ShapeID="_x0000_i1031" DrawAspect="Content" ObjectID="_1568445956" r:id="rId16"/>
        </w:object>
      </w:r>
      <w:bookmarkEnd w:id="3"/>
      <w:bookmarkEnd w:id="4"/>
    </w:p>
    <w:p w:rsidR="00804DAB" w:rsidRDefault="00804DAB">
      <w:r>
        <w:rPr>
          <w:noProof/>
        </w:rPr>
        <w:drawing>
          <wp:anchor distT="0" distB="0" distL="114300" distR="114300" simplePos="0" relativeHeight="251660288" behindDoc="0" locked="0" layoutInCell="1" allowOverlap="1" wp14:anchorId="1E00F762" wp14:editId="261F28F2">
            <wp:simplePos x="0" y="0"/>
            <wp:positionH relativeFrom="margin">
              <wp:posOffset>2578100</wp:posOffset>
            </wp:positionH>
            <wp:positionV relativeFrom="paragraph">
              <wp:posOffset>1543685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28A3B1BD" wp14:editId="2AE666C5">
            <wp:extent cx="2373762" cy="73406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09C5" w:rsidRPr="00745D18" w:rsidRDefault="006F09C5" w:rsidP="006F09C5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p w:rsidR="006F09C5" w:rsidRDefault="00F53422" w:rsidP="006F09C5">
      <w:r w:rsidRPr="00804DAB">
        <w:rPr>
          <w:position w:val="-10"/>
        </w:rPr>
        <w:object w:dxaOrig="1939" w:dyaOrig="360">
          <v:shape id="_x0000_i1032" type="#_x0000_t75" style="width:507.35pt;height:1in" o:ole="">
            <v:imagedata r:id="rId18" o:title=""/>
          </v:shape>
          <o:OLEObject Type="Embed" ProgID="Equation.DSMT4" ShapeID="_x0000_i1032" DrawAspect="Content" ObjectID="_1568445957" r:id="rId19"/>
        </w:object>
      </w:r>
      <w:r w:rsidR="006F09C5">
        <w:rPr>
          <w:noProof/>
        </w:rPr>
        <w:drawing>
          <wp:anchor distT="0" distB="0" distL="114300" distR="114300" simplePos="0" relativeHeight="251662336" behindDoc="0" locked="0" layoutInCell="1" allowOverlap="1" wp14:anchorId="5E080772" wp14:editId="7512947A">
            <wp:simplePos x="0" y="0"/>
            <wp:positionH relativeFrom="margin">
              <wp:posOffset>2578100</wp:posOffset>
            </wp:positionH>
            <wp:positionV relativeFrom="paragraph">
              <wp:posOffset>1543685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9C5">
        <w:rPr>
          <w:noProof/>
        </w:rPr>
        <w:drawing>
          <wp:inline distT="0" distB="0" distL="0" distR="0" wp14:anchorId="64D6F405" wp14:editId="255C4CA5">
            <wp:extent cx="2373762" cy="734060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10E" w:rsidRPr="00745D18" w:rsidRDefault="00C6110E" w:rsidP="00C6110E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bookmarkStart w:id="5" w:name="OLE_LINK3"/>
    <w:bookmarkStart w:id="6" w:name="OLE_LINK4"/>
    <w:p w:rsidR="00804DAB" w:rsidRDefault="00586F8F" w:rsidP="00586F8F">
      <w:pPr>
        <w:jc w:val="center"/>
      </w:pPr>
      <w:r w:rsidRPr="00C6110E">
        <w:rPr>
          <w:position w:val="-10"/>
        </w:rPr>
        <w:object w:dxaOrig="3080" w:dyaOrig="360">
          <v:shape id="_x0000_i1033" type="#_x0000_t75" style="width:492.3pt;height:58.6pt" o:ole="">
            <v:imagedata r:id="rId20" o:title=""/>
          </v:shape>
          <o:OLEObject Type="Embed" ProgID="Equation.DSMT4" ShapeID="_x0000_i1033" DrawAspect="Content" ObjectID="_1568445958" r:id="rId21"/>
        </w:object>
      </w:r>
      <w:bookmarkEnd w:id="5"/>
      <w:bookmarkEnd w:id="6"/>
    </w:p>
    <w:p w:rsidR="00311C60" w:rsidRPr="001157C2" w:rsidRDefault="00C6110E" w:rsidP="001157C2">
      <w:r>
        <w:rPr>
          <w:noProof/>
        </w:rPr>
        <w:drawing>
          <wp:anchor distT="0" distB="0" distL="114300" distR="114300" simplePos="0" relativeHeight="251664384" behindDoc="0" locked="0" layoutInCell="1" allowOverlap="1" wp14:anchorId="429E8354" wp14:editId="562100C3">
            <wp:simplePos x="0" y="0"/>
            <wp:positionH relativeFrom="margin">
              <wp:posOffset>2552700</wp:posOffset>
            </wp:positionH>
            <wp:positionV relativeFrom="paragraph">
              <wp:posOffset>786130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FD642FF" wp14:editId="19D519B0">
            <wp:extent cx="2373762" cy="734060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11C60" w:rsidRPr="001157C2" w:rsidSect="0044441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Seven Sixteen">
    <w:panose1 w:val="02000506000000020004"/>
    <w:charset w:val="00"/>
    <w:family w:val="auto"/>
    <w:pitch w:val="variable"/>
    <w:sig w:usb0="A000002F" w:usb1="0000000A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A71F95"/>
    <w:multiLevelType w:val="hybridMultilevel"/>
    <w:tmpl w:val="F140CE68"/>
    <w:lvl w:ilvl="0" w:tplc="0C625940">
      <w:start w:val="1"/>
      <w:numFmt w:val="decimal"/>
      <w:lvlText w:val="%1.)"/>
      <w:lvlJc w:val="left"/>
      <w:pPr>
        <w:ind w:left="1080" w:hanging="720"/>
      </w:pPr>
      <w:rPr>
        <w:rFonts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41E"/>
    <w:rsid w:val="000C69F3"/>
    <w:rsid w:val="001157C2"/>
    <w:rsid w:val="00311C60"/>
    <w:rsid w:val="0043222D"/>
    <w:rsid w:val="0044441E"/>
    <w:rsid w:val="004A790B"/>
    <w:rsid w:val="004F4D0B"/>
    <w:rsid w:val="00586F8F"/>
    <w:rsid w:val="006F09C5"/>
    <w:rsid w:val="00745D18"/>
    <w:rsid w:val="00804DAB"/>
    <w:rsid w:val="00BD05DB"/>
    <w:rsid w:val="00C6110E"/>
    <w:rsid w:val="00E4255A"/>
    <w:rsid w:val="00F43420"/>
    <w:rsid w:val="00F53422"/>
    <w:rsid w:val="00FC1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EA8C93"/>
  <w15:chartTrackingRefBased/>
  <w15:docId w15:val="{B79DB30E-BC57-4607-9C3F-BFB3BD824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4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534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6F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F8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10-02T14:38:00Z</cp:lastPrinted>
  <dcterms:created xsi:type="dcterms:W3CDTF">2016-03-17T15:20:00Z</dcterms:created>
  <dcterms:modified xsi:type="dcterms:W3CDTF">2017-10-02T14:39:00Z</dcterms:modified>
</cp:coreProperties>
</file>